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69C" w:rsidRPr="0076569C" w:rsidRDefault="0076569C" w:rsidP="0076569C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6569C">
        <w:rPr>
          <w:rFonts w:ascii="Times New Roman" w:hAnsi="Times New Roman" w:cs="Times New Roman"/>
          <w:b/>
          <w:sz w:val="24"/>
          <w:szCs w:val="24"/>
        </w:rPr>
        <w:t xml:space="preserve">HƯỚNG DẪN CHẤM </w:t>
      </w:r>
      <w:r w:rsidRPr="0076569C">
        <w:rPr>
          <w:rFonts w:ascii="Times New Roman" w:hAnsi="Times New Roman" w:cs="Times New Roman"/>
          <w:b/>
          <w:bCs/>
          <w:sz w:val="24"/>
          <w:szCs w:val="24"/>
        </w:rPr>
        <w:t xml:space="preserve">ĐỀ </w:t>
      </w:r>
      <w:r w:rsidRPr="0076569C">
        <w:rPr>
          <w:rFonts w:ascii="Times New Roman" w:hAnsi="Times New Roman" w:cs="Times New Roman"/>
          <w:b/>
          <w:bCs/>
          <w:sz w:val="24"/>
          <w:szCs w:val="24"/>
          <w:lang w:val="vi-VN"/>
        </w:rPr>
        <w:t>KIỂM TR</w:t>
      </w:r>
      <w:r w:rsidRPr="0076569C">
        <w:rPr>
          <w:rFonts w:ascii="Times New Roman" w:hAnsi="Times New Roman" w:cs="Times New Roman"/>
          <w:b/>
          <w:bCs/>
          <w:sz w:val="24"/>
          <w:szCs w:val="24"/>
        </w:rPr>
        <w:t>A CUỐI KÌ I – Mã đề 901</w:t>
      </w:r>
    </w:p>
    <w:p w:rsidR="0076569C" w:rsidRPr="0076569C" w:rsidRDefault="0076569C" w:rsidP="0076569C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569C">
        <w:rPr>
          <w:rFonts w:ascii="Times New Roman" w:hAnsi="Times New Roman" w:cs="Times New Roman"/>
          <w:b/>
          <w:bCs/>
          <w:sz w:val="24"/>
          <w:szCs w:val="24"/>
        </w:rPr>
        <w:t xml:space="preserve"> NĂM HỌC 2023-2024</w:t>
      </w:r>
    </w:p>
    <w:p w:rsidR="0076569C" w:rsidRPr="0076569C" w:rsidRDefault="0076569C" w:rsidP="0076569C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6569C">
        <w:rPr>
          <w:rFonts w:ascii="Times New Roman" w:hAnsi="Times New Roman" w:cs="Times New Roman"/>
          <w:b/>
          <w:bCs/>
          <w:sz w:val="24"/>
          <w:szCs w:val="24"/>
        </w:rPr>
        <w:t xml:space="preserve">Môn: VẬT LÍ 9 </w:t>
      </w:r>
    </w:p>
    <w:p w:rsidR="0076569C" w:rsidRPr="0076569C" w:rsidRDefault="0076569C" w:rsidP="0076569C">
      <w:pPr>
        <w:pStyle w:val="BodyText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6569C">
        <w:rPr>
          <w:rFonts w:ascii="Times New Roman" w:hAnsi="Times New Roman" w:cs="Times New Roman"/>
          <w:b/>
          <w:sz w:val="24"/>
          <w:szCs w:val="24"/>
          <w:lang w:val="es-ES"/>
        </w:rPr>
        <w:t>I – TRẮC NGHIỆM: 7</w:t>
      </w:r>
      <w:r w:rsidRPr="007656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 </w:t>
      </w:r>
      <w:r w:rsidRPr="0076569C">
        <w:rPr>
          <w:rFonts w:ascii="Times New Roman" w:hAnsi="Times New Roman" w:cs="Times New Roman"/>
          <w:sz w:val="24"/>
          <w:szCs w:val="24"/>
          <w:lang w:val="es-ES"/>
        </w:rPr>
        <w:t>(Mỗi đáp án đúng được 0,25đ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8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5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2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</w:tr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9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6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3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</w:tr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3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7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4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</w:tr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4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1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8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5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</w:tr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5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2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6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</w:tr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6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3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7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</w:tr>
      <w:tr w:rsidR="0076569C" w:rsidRPr="0076569C" w:rsidTr="00041243">
        <w:trPr>
          <w:jc w:val="center"/>
        </w:trPr>
        <w:tc>
          <w:tcPr>
            <w:tcW w:w="95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7</w:t>
            </w:r>
          </w:p>
        </w:tc>
        <w:tc>
          <w:tcPr>
            <w:tcW w:w="955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4</w:t>
            </w:r>
          </w:p>
        </w:tc>
        <w:tc>
          <w:tcPr>
            <w:tcW w:w="838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1</w:t>
            </w:r>
          </w:p>
        </w:tc>
        <w:tc>
          <w:tcPr>
            <w:tcW w:w="803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8</w:t>
            </w:r>
          </w:p>
        </w:tc>
        <w:tc>
          <w:tcPr>
            <w:tcW w:w="1124" w:type="dxa"/>
          </w:tcPr>
          <w:p w:rsidR="0076569C" w:rsidRPr="0076569C" w:rsidRDefault="0076569C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</w:tr>
    </w:tbl>
    <w:p w:rsidR="0076569C" w:rsidRPr="0076569C" w:rsidRDefault="0076569C" w:rsidP="0076569C">
      <w:pPr>
        <w:spacing w:after="0" w:line="240" w:lineRule="auto"/>
        <w:ind w:firstLine="720"/>
        <w:rPr>
          <w:b/>
          <w:iCs/>
          <w:sz w:val="24"/>
          <w:szCs w:val="24"/>
        </w:rPr>
      </w:pPr>
    </w:p>
    <w:p w:rsidR="0076569C" w:rsidRPr="0076569C" w:rsidRDefault="0076569C" w:rsidP="0076569C">
      <w:pPr>
        <w:spacing w:after="0" w:line="240" w:lineRule="auto"/>
        <w:rPr>
          <w:iCs/>
          <w:sz w:val="24"/>
          <w:szCs w:val="24"/>
        </w:rPr>
      </w:pPr>
      <w:r w:rsidRPr="0076569C">
        <w:rPr>
          <w:b/>
          <w:iCs/>
          <w:sz w:val="24"/>
          <w:szCs w:val="24"/>
        </w:rPr>
        <w:t xml:space="preserve">     II. TỰ LUẬN: 3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"/>
        <w:gridCol w:w="7052"/>
        <w:gridCol w:w="1446"/>
      </w:tblGrid>
      <w:tr w:rsidR="0076569C" w:rsidRPr="0076569C" w:rsidTr="00041243">
        <w:tc>
          <w:tcPr>
            <w:tcW w:w="1051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052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1446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6569C">
              <w:rPr>
                <w:b/>
                <w:sz w:val="24"/>
                <w:szCs w:val="24"/>
              </w:rPr>
              <w:t>Biểu điểm</w:t>
            </w:r>
          </w:p>
        </w:tc>
      </w:tr>
      <w:tr w:rsidR="0076569C" w:rsidRPr="0076569C" w:rsidTr="00041243">
        <w:tc>
          <w:tcPr>
            <w:tcW w:w="1051" w:type="dxa"/>
            <w:vMerge w:val="restart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Câu </w:t>
            </w:r>
            <w:r w:rsidR="003F0C28">
              <w:rPr>
                <w:bCs/>
                <w:sz w:val="24"/>
                <w:szCs w:val="24"/>
              </w:rPr>
              <w:t>29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2 đ)</w:t>
            </w:r>
          </w:p>
        </w:tc>
        <w:tc>
          <w:tcPr>
            <w:tcW w:w="7052" w:type="dxa"/>
          </w:tcPr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a) Công suất của bếp là: P = U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perscript"/>
                <w:lang w:val="en-GB" w:eastAsia="en-GB"/>
              </w:rPr>
              <w:t>2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:R =&gt; P = 605 (W)</w:t>
            </w:r>
          </w:p>
        </w:tc>
        <w:tc>
          <w:tcPr>
            <w:tcW w:w="1446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76569C" w:rsidRPr="0076569C" w:rsidTr="00041243">
        <w:tc>
          <w:tcPr>
            <w:tcW w:w="1051" w:type="dxa"/>
            <w:vMerge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52" w:type="dxa"/>
          </w:tcPr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Nhiệt lượng mà bếp tỏa ra trong 2</w:t>
            </w:r>
            <w:r w:rsidRPr="0076569C">
              <w:rPr>
                <w:rFonts w:eastAsia="Times New Roman"/>
                <w:noProof w:val="0"/>
                <w:color w:val="000000" w:themeColor="text1"/>
                <w:sz w:val="24"/>
                <w:szCs w:val="24"/>
                <w:lang w:val="en-GB" w:eastAsia="en-GB"/>
              </w:rPr>
              <w:t xml:space="preserve"> phút </w:t>
            </w:r>
          </w:p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 = P.t = 605.120 = 72600 (J)</w:t>
            </w:r>
          </w:p>
        </w:tc>
        <w:tc>
          <w:tcPr>
            <w:tcW w:w="1446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76569C" w:rsidRPr="0076569C" w:rsidTr="00041243">
        <w:tc>
          <w:tcPr>
            <w:tcW w:w="1051" w:type="dxa"/>
            <w:vMerge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52" w:type="dxa"/>
          </w:tcPr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b) Nhiệt lượng dùng để đun sôi 2 lít nước là:</w:t>
            </w:r>
          </w:p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bscript"/>
                <w:lang w:val="en-GB" w:eastAsia="en-GB"/>
              </w:rPr>
              <w:t>i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 = m.c.Δt = 2.4200.(100 - 35) = 546 000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(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J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)</w:t>
            </w:r>
          </w:p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Nhiệt lượng bếp tỏa ra trong 20 phút là</w:t>
            </w:r>
          </w:p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bscript"/>
                <w:lang w:val="en-GB" w:eastAsia="en-GB"/>
              </w:rPr>
              <w:t>tp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 = P.t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’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= 605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. 20.60 = 726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000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 (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J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)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  </w:t>
            </w:r>
          </w:p>
          <w:p w:rsidR="0076569C" w:rsidRPr="0076569C" w:rsidRDefault="0076569C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Hiệu suất của bếp là:</w:t>
            </w:r>
            <w:r w:rsidRPr="0076569C">
              <w:rPr>
                <w:rFonts w:eastAsia="Times New Roman"/>
                <w:noProof w:val="0"/>
                <w:position w:val="-30"/>
                <w:sz w:val="24"/>
                <w:szCs w:val="24"/>
                <w:lang w:val="vi-VN" w:eastAsia="en-GB"/>
              </w:rPr>
              <w:object w:dxaOrig="25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4pt" o:ole="">
                  <v:imagedata r:id="rId6" o:title=""/>
                </v:shape>
                <o:OLEObject Type="Embed" ProgID="Equation.DSMT4" ShapeID="_x0000_i1025" DrawAspect="Content" ObjectID="_1764442268" r:id="rId7"/>
              </w:object>
            </w:r>
          </w:p>
        </w:tc>
        <w:tc>
          <w:tcPr>
            <w:tcW w:w="1446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76569C" w:rsidRPr="0076569C" w:rsidTr="00041243">
        <w:tc>
          <w:tcPr>
            <w:tcW w:w="1051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Câu </w:t>
            </w:r>
            <w:r w:rsidR="003F0C28">
              <w:rPr>
                <w:bCs/>
                <w:sz w:val="24"/>
                <w:szCs w:val="24"/>
              </w:rPr>
              <w:t>30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</w:t>
            </w:r>
            <w:r w:rsidRPr="0076569C">
              <w:rPr>
                <w:bCs/>
                <w:sz w:val="24"/>
                <w:szCs w:val="24"/>
                <w:lang w:val="en-GB"/>
              </w:rPr>
              <w:t xml:space="preserve">0,5 </w:t>
            </w:r>
            <w:r w:rsidRPr="0076569C">
              <w:rPr>
                <w:bCs/>
                <w:sz w:val="24"/>
                <w:szCs w:val="24"/>
              </w:rPr>
              <w:t>đ)</w:t>
            </w:r>
          </w:p>
        </w:tc>
        <w:tc>
          <w:tcPr>
            <w:tcW w:w="7052" w:type="dxa"/>
          </w:tcPr>
          <w:p w:rsidR="0076569C" w:rsidRPr="0076569C" w:rsidRDefault="0076569C" w:rsidP="0076569C">
            <w:pPr>
              <w:pStyle w:val="ListParagraph"/>
              <w:numPr>
                <w:ilvl w:val="0"/>
                <w:numId w:val="1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Bước 1: Sử dụng quy tắc nắm tay phải suy ra chiều </w:t>
            </w:r>
            <w:r w:rsidR="004731B8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đường sức từ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chạy trong cuộn dây dẫn</w:t>
            </w:r>
          </w:p>
          <w:p w:rsidR="0076569C" w:rsidRPr="0076569C" w:rsidRDefault="0076569C" w:rsidP="0076569C">
            <w:pPr>
              <w:pStyle w:val="ListParagraph"/>
              <w:numPr>
                <w:ilvl w:val="0"/>
                <w:numId w:val="1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Bước 2: Từ chiều </w:t>
            </w:r>
            <w:r w:rsidR="004731B8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đường sức từ</w:t>
            </w:r>
            <w:r w:rsidR="004731B8"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suy ra t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ừ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cực của đầu B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 là từ cực Bắc</w:t>
            </w:r>
          </w:p>
          <w:p w:rsidR="0076569C" w:rsidRPr="0076569C" w:rsidRDefault="0076569C" w:rsidP="00041243">
            <w:pPr>
              <w:pStyle w:val="ListParagraph"/>
              <w:tabs>
                <w:tab w:val="left" w:pos="270"/>
                <w:tab w:val="right" w:pos="6788"/>
              </w:tabs>
              <w:spacing w:after="0" w:line="240" w:lineRule="auto"/>
              <w:ind w:left="408"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sz w:val="24"/>
                <w:szCs w:val="24"/>
              </w:rPr>
              <w:drawing>
                <wp:inline distT="0" distB="0" distL="0" distR="0" wp14:anchorId="35DED8A5" wp14:editId="412A1226">
                  <wp:extent cx="1889471" cy="1117665"/>
                  <wp:effectExtent l="0" t="0" r="0" b="6350"/>
                  <wp:docPr id="3" name="Picture 3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796" cy="1137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6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</w:tc>
      </w:tr>
      <w:tr w:rsidR="0076569C" w:rsidRPr="0076569C" w:rsidTr="00AA1447">
        <w:trPr>
          <w:trHeight w:val="1418"/>
        </w:trPr>
        <w:tc>
          <w:tcPr>
            <w:tcW w:w="1051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Câu 3</w:t>
            </w:r>
            <w:r w:rsidR="003F0C28">
              <w:rPr>
                <w:bCs/>
                <w:sz w:val="24"/>
                <w:szCs w:val="24"/>
              </w:rPr>
              <w:t>1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</w:t>
            </w:r>
            <w:r w:rsidRPr="0076569C">
              <w:rPr>
                <w:bCs/>
                <w:sz w:val="24"/>
                <w:szCs w:val="24"/>
                <w:lang w:val="en-GB"/>
              </w:rPr>
              <w:t xml:space="preserve">0,5 </w:t>
            </w:r>
            <w:r w:rsidRPr="0076569C">
              <w:rPr>
                <w:bCs/>
                <w:sz w:val="24"/>
                <w:szCs w:val="24"/>
              </w:rPr>
              <w:t>đ)</w:t>
            </w:r>
          </w:p>
        </w:tc>
        <w:tc>
          <w:tcPr>
            <w:tcW w:w="7052" w:type="dxa"/>
          </w:tcPr>
          <w:p w:rsidR="0076569C" w:rsidRPr="0076569C" w:rsidRDefault="0076569C" w:rsidP="00041243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Nêu đúng: Lực điện từ tác dụng lên dây </w:t>
            </w:r>
          </w:p>
          <w:p w:rsidR="003B3B5B" w:rsidRDefault="0076569C" w:rsidP="00041243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dẫn có </w:t>
            </w:r>
          </w:p>
          <w:p w:rsidR="003B3B5B" w:rsidRDefault="003B3B5B" w:rsidP="00041243">
            <w:pPr>
              <w:spacing w:after="0" w:line="240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+ </w:t>
            </w:r>
            <w:r w:rsidR="0076569C" w:rsidRPr="0076569C">
              <w:rPr>
                <w:bCs/>
                <w:sz w:val="24"/>
                <w:szCs w:val="24"/>
              </w:rPr>
              <w:t xml:space="preserve">phương </w:t>
            </w:r>
            <w:r>
              <w:rPr>
                <w:bCs/>
                <w:sz w:val="24"/>
                <w:szCs w:val="24"/>
              </w:rPr>
              <w:t>nằm ngang.</w:t>
            </w:r>
          </w:p>
          <w:p w:rsidR="0076569C" w:rsidRPr="0076569C" w:rsidRDefault="003B3B5B" w:rsidP="00041243">
            <w:pPr>
              <w:spacing w:after="0" w:line="240" w:lineRule="auto"/>
              <w:rPr>
                <w:bCs/>
                <w:color w:val="FF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+ </w:t>
            </w:r>
            <w:r w:rsidR="0076569C" w:rsidRPr="0076569C">
              <w:rPr>
                <w:bCs/>
                <w:sz w:val="24"/>
                <w:szCs w:val="24"/>
              </w:rPr>
              <w:t xml:space="preserve">chiều </w:t>
            </w:r>
            <w:r>
              <w:rPr>
                <w:bCs/>
                <w:color w:val="000000" w:themeColor="text1"/>
                <w:sz w:val="24"/>
                <w:szCs w:val="24"/>
              </w:rPr>
              <w:t>hướng vào trong lòng của nam châm chữ U</w:t>
            </w:r>
            <w:r w:rsidR="0076569C" w:rsidRPr="0076569C"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76569C" w:rsidRPr="0076569C" w:rsidRDefault="0076569C" w:rsidP="00041243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1446" w:type="dxa"/>
          </w:tcPr>
          <w:p w:rsidR="003B3B5B" w:rsidRDefault="003B3B5B" w:rsidP="003B3B5B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</w:p>
          <w:p w:rsidR="003B3B5B" w:rsidRDefault="003B3B5B" w:rsidP="003B3B5B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</w:p>
          <w:p w:rsidR="0076569C" w:rsidRPr="0076569C" w:rsidRDefault="0076569C" w:rsidP="003B3B5B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>0,25</w:t>
            </w:r>
          </w:p>
          <w:p w:rsidR="0076569C" w:rsidRPr="0076569C" w:rsidRDefault="0076569C" w:rsidP="003B3B5B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:rsidR="0076569C" w:rsidRPr="0076569C" w:rsidRDefault="0076569C" w:rsidP="0076569C">
      <w:pPr>
        <w:spacing w:after="0" w:line="240" w:lineRule="auto"/>
        <w:jc w:val="center"/>
        <w:rPr>
          <w:b/>
          <w:i/>
          <w:sz w:val="24"/>
          <w:szCs w:val="24"/>
          <w:lang w:val="vi-VN"/>
        </w:rPr>
      </w:pPr>
      <w:r w:rsidRPr="0076569C">
        <w:rPr>
          <w:b/>
          <w:i/>
          <w:sz w:val="24"/>
          <w:szCs w:val="24"/>
          <w:lang w:val="vi-VN"/>
        </w:rPr>
        <w:t>HS làm theo cách khác</w:t>
      </w:r>
      <w:r w:rsidRPr="0076569C">
        <w:rPr>
          <w:b/>
          <w:i/>
          <w:sz w:val="24"/>
          <w:szCs w:val="24"/>
        </w:rPr>
        <w:t xml:space="preserve"> đúng</w:t>
      </w:r>
      <w:r w:rsidRPr="0076569C">
        <w:rPr>
          <w:b/>
          <w:i/>
          <w:sz w:val="24"/>
          <w:szCs w:val="24"/>
          <w:lang w:val="vi-VN"/>
        </w:rPr>
        <w:t xml:space="preserve"> vẫn cho điểm tương đương.</w:t>
      </w:r>
    </w:p>
    <w:p w:rsidR="0076569C" w:rsidRPr="0076569C" w:rsidRDefault="0076569C" w:rsidP="0076569C">
      <w:pPr>
        <w:spacing w:after="0" w:line="240" w:lineRule="auto"/>
        <w:jc w:val="center"/>
        <w:rPr>
          <w:sz w:val="24"/>
          <w:szCs w:val="24"/>
        </w:rPr>
      </w:pPr>
    </w:p>
    <w:tbl>
      <w:tblPr>
        <w:tblW w:w="10424" w:type="dxa"/>
        <w:tblInd w:w="-426" w:type="dxa"/>
        <w:tblLayout w:type="fixed"/>
        <w:tblLook w:val="04A0" w:firstRow="1" w:lastRow="0" w:firstColumn="1" w:lastColumn="0" w:noHBand="0" w:noVBand="1"/>
      </w:tblPr>
      <w:tblGrid>
        <w:gridCol w:w="2944"/>
        <w:gridCol w:w="4219"/>
        <w:gridCol w:w="3261"/>
      </w:tblGrid>
      <w:tr w:rsidR="0076569C" w:rsidRPr="0076569C" w:rsidTr="00041243">
        <w:trPr>
          <w:trHeight w:val="1694"/>
        </w:trPr>
        <w:tc>
          <w:tcPr>
            <w:tcW w:w="2944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  <w:lang w:val="vi-VN"/>
              </w:rPr>
              <w:t>BGH DUYỆT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Nguyễn T. Minh Ngọc</w:t>
            </w:r>
          </w:p>
        </w:tc>
        <w:tc>
          <w:tcPr>
            <w:tcW w:w="4219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TỔ</w:t>
            </w:r>
            <w:r w:rsidRPr="0076569C">
              <w:rPr>
                <w:b/>
                <w:bCs/>
                <w:sz w:val="24"/>
                <w:szCs w:val="24"/>
                <w:lang w:val="vi-VN"/>
              </w:rPr>
              <w:t xml:space="preserve"> TRƯỞNG - GV RA ĐỀ</w:t>
            </w: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Trần T. Khánh Nguyệt</w:t>
            </w:r>
          </w:p>
        </w:tc>
        <w:tc>
          <w:tcPr>
            <w:tcW w:w="3261" w:type="dxa"/>
          </w:tcPr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  <w:lang w:val="vi-VN"/>
              </w:rPr>
              <w:t>NHÓM TRƯỞNG</w:t>
            </w:r>
          </w:p>
          <w:p w:rsidR="0076569C" w:rsidRPr="0076569C" w:rsidRDefault="0076569C" w:rsidP="0004124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76569C" w:rsidRPr="0076569C" w:rsidRDefault="0076569C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76569C">
              <w:rPr>
                <w:b/>
                <w:bCs/>
                <w:sz w:val="24"/>
                <w:szCs w:val="24"/>
              </w:rPr>
              <w:t>Ph</w:t>
            </w:r>
            <w:r w:rsidRPr="0076569C">
              <w:rPr>
                <w:b/>
                <w:bCs/>
                <w:sz w:val="24"/>
                <w:szCs w:val="24"/>
                <w:lang w:val="vi-VN"/>
              </w:rPr>
              <w:t>ạm Thị Ngân</w:t>
            </w:r>
          </w:p>
        </w:tc>
      </w:tr>
    </w:tbl>
    <w:p w:rsidR="0076569C" w:rsidRDefault="0076569C" w:rsidP="00BC18B9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6569C" w:rsidRDefault="0076569C">
      <w:pPr>
        <w:rPr>
          <w:rFonts w:eastAsia="Segoe UI"/>
          <w:b/>
          <w:noProof w:val="0"/>
          <w:kern w:val="2"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BC18B9" w:rsidRPr="0076569C" w:rsidRDefault="00BC18B9" w:rsidP="00BC18B9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6569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HƯỚNG DẪN CHẤM </w:t>
      </w:r>
      <w:r w:rsidRPr="0076569C">
        <w:rPr>
          <w:rFonts w:ascii="Times New Roman" w:hAnsi="Times New Roman" w:cs="Times New Roman"/>
          <w:b/>
          <w:bCs/>
          <w:sz w:val="24"/>
          <w:szCs w:val="24"/>
        </w:rPr>
        <w:t xml:space="preserve">ĐỀ </w:t>
      </w:r>
      <w:r w:rsidRPr="0076569C">
        <w:rPr>
          <w:rFonts w:ascii="Times New Roman" w:hAnsi="Times New Roman" w:cs="Times New Roman"/>
          <w:b/>
          <w:bCs/>
          <w:sz w:val="24"/>
          <w:szCs w:val="24"/>
          <w:lang w:val="vi-VN"/>
        </w:rPr>
        <w:t>KIỂM TR</w:t>
      </w:r>
      <w:r w:rsidRPr="0076569C">
        <w:rPr>
          <w:rFonts w:ascii="Times New Roman" w:hAnsi="Times New Roman" w:cs="Times New Roman"/>
          <w:b/>
          <w:bCs/>
          <w:sz w:val="24"/>
          <w:szCs w:val="24"/>
        </w:rPr>
        <w:t>A CUỐI KÌ I – Mã đề 902</w:t>
      </w:r>
    </w:p>
    <w:p w:rsidR="00BC18B9" w:rsidRPr="0076569C" w:rsidRDefault="00BC18B9" w:rsidP="00BC18B9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569C">
        <w:rPr>
          <w:rFonts w:ascii="Times New Roman" w:hAnsi="Times New Roman" w:cs="Times New Roman"/>
          <w:b/>
          <w:bCs/>
          <w:sz w:val="24"/>
          <w:szCs w:val="24"/>
        </w:rPr>
        <w:t xml:space="preserve"> NĂM HỌC 2023-2024</w:t>
      </w:r>
    </w:p>
    <w:p w:rsidR="00BC18B9" w:rsidRPr="0076569C" w:rsidRDefault="00BC18B9" w:rsidP="00BC18B9">
      <w:pPr>
        <w:pStyle w:val="BodyText"/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6569C">
        <w:rPr>
          <w:rFonts w:ascii="Times New Roman" w:hAnsi="Times New Roman" w:cs="Times New Roman"/>
          <w:b/>
          <w:bCs/>
          <w:sz w:val="24"/>
          <w:szCs w:val="24"/>
        </w:rPr>
        <w:t xml:space="preserve">Môn: VẬT LÍ 9 </w:t>
      </w:r>
    </w:p>
    <w:p w:rsidR="00BC18B9" w:rsidRPr="0076569C" w:rsidRDefault="00BC18B9" w:rsidP="00BC18B9">
      <w:pPr>
        <w:pStyle w:val="BodyText"/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6569C">
        <w:rPr>
          <w:rFonts w:ascii="Times New Roman" w:hAnsi="Times New Roman" w:cs="Times New Roman"/>
          <w:b/>
          <w:sz w:val="24"/>
          <w:szCs w:val="24"/>
          <w:lang w:val="es-ES"/>
        </w:rPr>
        <w:t>I – TRẮC NGHIỆM: 7</w:t>
      </w:r>
      <w:r w:rsidRPr="0076569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 </w:t>
      </w:r>
      <w:r w:rsidRPr="0076569C">
        <w:rPr>
          <w:rFonts w:ascii="Times New Roman" w:hAnsi="Times New Roman" w:cs="Times New Roman"/>
          <w:sz w:val="24"/>
          <w:szCs w:val="24"/>
          <w:lang w:val="es-ES"/>
        </w:rPr>
        <w:t>(Mỗi đáp án đúng được 0,25đ)</w:t>
      </w:r>
    </w:p>
    <w:p w:rsidR="00BC18B9" w:rsidRPr="0076569C" w:rsidRDefault="00BC18B9" w:rsidP="00BC18B9">
      <w:pPr>
        <w:spacing w:after="0" w:line="240" w:lineRule="auto"/>
        <w:jc w:val="both"/>
        <w:rPr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4"/>
        <w:gridCol w:w="955"/>
        <w:gridCol w:w="1072"/>
        <w:gridCol w:w="838"/>
        <w:gridCol w:w="1107"/>
        <w:gridCol w:w="803"/>
        <w:gridCol w:w="1089"/>
        <w:gridCol w:w="1124"/>
      </w:tblGrid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8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5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2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</w:tr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9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6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3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</w:tr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3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7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4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D</w:t>
            </w:r>
          </w:p>
        </w:tc>
      </w:tr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4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1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8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5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</w:tr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5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2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9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6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</w:tr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6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3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0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7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A</w:t>
            </w:r>
          </w:p>
        </w:tc>
      </w:tr>
      <w:tr w:rsidR="00BC18B9" w:rsidRPr="0076569C" w:rsidTr="00041243">
        <w:trPr>
          <w:jc w:val="center"/>
        </w:trPr>
        <w:tc>
          <w:tcPr>
            <w:tcW w:w="95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7</w:t>
            </w:r>
          </w:p>
        </w:tc>
        <w:tc>
          <w:tcPr>
            <w:tcW w:w="955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72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14</w:t>
            </w:r>
          </w:p>
        </w:tc>
        <w:tc>
          <w:tcPr>
            <w:tcW w:w="838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B</w:t>
            </w:r>
          </w:p>
        </w:tc>
        <w:tc>
          <w:tcPr>
            <w:tcW w:w="1107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1</w:t>
            </w:r>
          </w:p>
        </w:tc>
        <w:tc>
          <w:tcPr>
            <w:tcW w:w="803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  <w:tc>
          <w:tcPr>
            <w:tcW w:w="1089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âu 28</w:t>
            </w:r>
          </w:p>
        </w:tc>
        <w:tc>
          <w:tcPr>
            <w:tcW w:w="1124" w:type="dxa"/>
          </w:tcPr>
          <w:p w:rsidR="00BC18B9" w:rsidRPr="0076569C" w:rsidRDefault="00BC18B9" w:rsidP="00041243">
            <w:pPr>
              <w:jc w:val="both"/>
              <w:rPr>
                <w:sz w:val="24"/>
                <w:szCs w:val="24"/>
                <w:lang w:val="nl-NL"/>
              </w:rPr>
            </w:pPr>
            <w:r w:rsidRPr="0076569C">
              <w:rPr>
                <w:sz w:val="24"/>
                <w:szCs w:val="24"/>
                <w:lang w:val="nl-NL"/>
              </w:rPr>
              <w:t>C</w:t>
            </w:r>
          </w:p>
        </w:tc>
      </w:tr>
    </w:tbl>
    <w:p w:rsidR="00BC18B9" w:rsidRPr="0076569C" w:rsidRDefault="00BC18B9" w:rsidP="00BC18B9">
      <w:pPr>
        <w:spacing w:after="0" w:line="240" w:lineRule="auto"/>
        <w:ind w:firstLine="720"/>
        <w:rPr>
          <w:b/>
          <w:iCs/>
          <w:sz w:val="24"/>
          <w:szCs w:val="24"/>
        </w:rPr>
      </w:pPr>
    </w:p>
    <w:p w:rsidR="00BC18B9" w:rsidRPr="0076569C" w:rsidRDefault="00BC18B9" w:rsidP="00BC18B9">
      <w:pPr>
        <w:spacing w:after="0" w:line="240" w:lineRule="auto"/>
        <w:rPr>
          <w:iCs/>
          <w:sz w:val="24"/>
          <w:szCs w:val="24"/>
        </w:rPr>
      </w:pPr>
      <w:r w:rsidRPr="0076569C">
        <w:rPr>
          <w:b/>
          <w:iCs/>
          <w:sz w:val="24"/>
          <w:szCs w:val="24"/>
        </w:rPr>
        <w:t xml:space="preserve">     II. TỰ LUẬN: 3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"/>
        <w:gridCol w:w="7052"/>
        <w:gridCol w:w="1446"/>
      </w:tblGrid>
      <w:tr w:rsidR="00BC18B9" w:rsidRPr="0076569C" w:rsidTr="00041243">
        <w:tc>
          <w:tcPr>
            <w:tcW w:w="1051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7052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1446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76569C">
              <w:rPr>
                <w:b/>
                <w:sz w:val="24"/>
                <w:szCs w:val="24"/>
              </w:rPr>
              <w:t>Biểu điểm</w:t>
            </w:r>
          </w:p>
        </w:tc>
      </w:tr>
      <w:tr w:rsidR="00BC18B9" w:rsidRPr="0076569C" w:rsidTr="00041243">
        <w:tc>
          <w:tcPr>
            <w:tcW w:w="1051" w:type="dxa"/>
            <w:vMerge w:val="restart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Câu </w:t>
            </w:r>
            <w:r w:rsidR="00887B25">
              <w:rPr>
                <w:bCs/>
                <w:sz w:val="24"/>
                <w:szCs w:val="24"/>
              </w:rPr>
              <w:t>29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2 đ)</w:t>
            </w:r>
          </w:p>
        </w:tc>
        <w:tc>
          <w:tcPr>
            <w:tcW w:w="7052" w:type="dxa"/>
          </w:tcPr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a) Công suất của bếp là: P = U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perscript"/>
                <w:lang w:val="en-GB" w:eastAsia="en-GB"/>
              </w:rPr>
              <w:t>2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:R =&gt; P = 605 (W)</w:t>
            </w:r>
          </w:p>
        </w:tc>
        <w:tc>
          <w:tcPr>
            <w:tcW w:w="1446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BC18B9" w:rsidRPr="0076569C" w:rsidTr="00041243">
        <w:tc>
          <w:tcPr>
            <w:tcW w:w="1051" w:type="dxa"/>
            <w:vMerge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52" w:type="dxa"/>
          </w:tcPr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Nhiệt lượng mà bếp tỏa ra trong 3</w:t>
            </w:r>
            <w:r w:rsidRPr="0076569C">
              <w:rPr>
                <w:rFonts w:eastAsia="Times New Roman"/>
                <w:noProof w:val="0"/>
                <w:color w:val="000000" w:themeColor="text1"/>
                <w:sz w:val="24"/>
                <w:szCs w:val="24"/>
                <w:lang w:val="en-GB" w:eastAsia="en-GB"/>
              </w:rPr>
              <w:t xml:space="preserve"> phút </w:t>
            </w:r>
          </w:p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 = P.t = 605.180 = 108 900 (J)</w:t>
            </w:r>
          </w:p>
        </w:tc>
        <w:tc>
          <w:tcPr>
            <w:tcW w:w="1446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BC18B9" w:rsidRPr="0076569C" w:rsidTr="00041243">
        <w:tc>
          <w:tcPr>
            <w:tcW w:w="1051" w:type="dxa"/>
            <w:vMerge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52" w:type="dxa"/>
          </w:tcPr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b) Nhiệt lượng dùng để đun sôi 2 lít nước là:</w:t>
            </w:r>
          </w:p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bscript"/>
                <w:lang w:val="en-GB" w:eastAsia="en-GB"/>
              </w:rPr>
              <w:t>i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 = m.c.Δt = 2.4200.(100 - 35) = 546 000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(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J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)</w:t>
            </w:r>
          </w:p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Nhiệt lượng bếp tỏa ra trong 20 phút là</w:t>
            </w:r>
          </w:p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Q</w:t>
            </w:r>
            <w:r w:rsidRPr="0076569C">
              <w:rPr>
                <w:rFonts w:eastAsia="Times New Roman"/>
                <w:noProof w:val="0"/>
                <w:sz w:val="24"/>
                <w:szCs w:val="24"/>
                <w:vertAlign w:val="subscript"/>
                <w:lang w:val="en-GB" w:eastAsia="en-GB"/>
              </w:rPr>
              <w:t>tp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 = P.t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’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= 605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. 20.60 = 726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000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 (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J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>)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  </w:t>
            </w:r>
          </w:p>
          <w:p w:rsidR="00BC18B9" w:rsidRPr="0076569C" w:rsidRDefault="00BC18B9" w:rsidP="00041243">
            <w:pPr>
              <w:spacing w:after="0" w:line="240" w:lineRule="auto"/>
              <w:ind w:left="48" w:right="48"/>
              <w:jc w:val="both"/>
              <w:rPr>
                <w:rFonts w:eastAsia="Times New Roman"/>
                <w:noProof w:val="0"/>
                <w:sz w:val="24"/>
                <w:szCs w:val="24"/>
                <w:lang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Hiệu suất của bếp là:</w:t>
            </w:r>
            <w:r w:rsidRPr="0076569C">
              <w:rPr>
                <w:rFonts w:eastAsia="Times New Roman"/>
                <w:noProof w:val="0"/>
                <w:position w:val="-30"/>
                <w:sz w:val="24"/>
                <w:szCs w:val="24"/>
                <w:lang w:val="vi-VN" w:eastAsia="en-GB"/>
              </w:rPr>
              <w:object w:dxaOrig="2580" w:dyaOrig="680">
                <v:shape id="_x0000_i1026" type="#_x0000_t75" style="width:129pt;height:34pt" o:ole="">
                  <v:imagedata r:id="rId6" o:title=""/>
                </v:shape>
                <o:OLEObject Type="Embed" ProgID="Equation.DSMT4" ShapeID="_x0000_i1026" DrawAspect="Content" ObjectID="_1764442269" r:id="rId9"/>
              </w:object>
            </w:r>
          </w:p>
        </w:tc>
        <w:tc>
          <w:tcPr>
            <w:tcW w:w="1446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5</w:t>
            </w:r>
          </w:p>
        </w:tc>
      </w:tr>
      <w:tr w:rsidR="00BC18B9" w:rsidRPr="0076569C" w:rsidTr="00041243">
        <w:tc>
          <w:tcPr>
            <w:tcW w:w="1051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Câu </w:t>
            </w:r>
            <w:r w:rsidR="00887B25">
              <w:rPr>
                <w:bCs/>
                <w:sz w:val="24"/>
                <w:szCs w:val="24"/>
              </w:rPr>
              <w:t>30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</w:t>
            </w:r>
            <w:r w:rsidRPr="0076569C">
              <w:rPr>
                <w:bCs/>
                <w:sz w:val="24"/>
                <w:szCs w:val="24"/>
                <w:lang w:val="en-GB"/>
              </w:rPr>
              <w:t xml:space="preserve">0,5 </w:t>
            </w:r>
            <w:r w:rsidRPr="0076569C">
              <w:rPr>
                <w:bCs/>
                <w:sz w:val="24"/>
                <w:szCs w:val="24"/>
              </w:rPr>
              <w:t>đ)</w:t>
            </w:r>
          </w:p>
        </w:tc>
        <w:tc>
          <w:tcPr>
            <w:tcW w:w="7052" w:type="dxa"/>
          </w:tcPr>
          <w:p w:rsidR="00BC18B9" w:rsidRPr="0076569C" w:rsidRDefault="00BC18B9" w:rsidP="00BC18B9">
            <w:pPr>
              <w:pStyle w:val="ListParagraph"/>
              <w:numPr>
                <w:ilvl w:val="0"/>
                <w:numId w:val="1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Bước 1: Sử dụng quy tắc nắm tay phải suy ra chiều </w:t>
            </w:r>
            <w:r w:rsidR="00E37B4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đường sức từ</w:t>
            </w:r>
            <w:r w:rsidR="00E37B4C"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chạy trong cuộn dây dẫn</w:t>
            </w:r>
          </w:p>
          <w:p w:rsidR="00BC18B9" w:rsidRPr="0076569C" w:rsidRDefault="00BC18B9" w:rsidP="00BC18B9">
            <w:pPr>
              <w:pStyle w:val="ListParagraph"/>
              <w:numPr>
                <w:ilvl w:val="0"/>
                <w:numId w:val="1"/>
              </w:numPr>
              <w:tabs>
                <w:tab w:val="left" w:pos="270"/>
                <w:tab w:val="right" w:pos="6788"/>
              </w:tabs>
              <w:spacing w:after="0" w:line="240" w:lineRule="auto"/>
              <w:ind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Bước 2: Từ chiều </w:t>
            </w:r>
            <w:r w:rsidR="00E37B4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đường sức từ</w:t>
            </w:r>
            <w:r w:rsidR="00E37B4C"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 xml:space="preserve">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suy ra t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ừ 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  <w:t>cực của đầu B</w:t>
            </w:r>
            <w:r w:rsidRPr="0076569C">
              <w:rPr>
                <w:rFonts w:eastAsia="Times New Roman"/>
                <w:noProof w:val="0"/>
                <w:sz w:val="24"/>
                <w:szCs w:val="24"/>
                <w:lang w:val="vi-VN" w:eastAsia="en-GB"/>
              </w:rPr>
              <w:t xml:space="preserve"> là từ cực Bắc</w:t>
            </w:r>
          </w:p>
          <w:p w:rsidR="00BC18B9" w:rsidRPr="0076569C" w:rsidRDefault="00BC18B9" w:rsidP="00041243">
            <w:pPr>
              <w:tabs>
                <w:tab w:val="left" w:pos="270"/>
                <w:tab w:val="right" w:pos="6788"/>
              </w:tabs>
              <w:spacing w:after="0" w:line="240" w:lineRule="auto"/>
              <w:ind w:left="48" w:right="48"/>
              <w:rPr>
                <w:rFonts w:eastAsia="Times New Roman"/>
                <w:noProof w:val="0"/>
                <w:color w:val="FF0000"/>
                <w:sz w:val="24"/>
                <w:szCs w:val="24"/>
                <w:lang w:val="vi-VN" w:eastAsia="en-GB"/>
              </w:rPr>
            </w:pPr>
          </w:p>
          <w:p w:rsidR="00BC18B9" w:rsidRPr="0076569C" w:rsidRDefault="00BC18B9" w:rsidP="00041243">
            <w:pPr>
              <w:pStyle w:val="ListParagraph"/>
              <w:tabs>
                <w:tab w:val="left" w:pos="270"/>
                <w:tab w:val="right" w:pos="6788"/>
              </w:tabs>
              <w:spacing w:after="0" w:line="240" w:lineRule="auto"/>
              <w:ind w:left="408" w:right="48"/>
              <w:rPr>
                <w:rFonts w:eastAsia="Times New Roman"/>
                <w:noProof w:val="0"/>
                <w:sz w:val="24"/>
                <w:szCs w:val="24"/>
                <w:lang w:val="en-GB" w:eastAsia="en-GB"/>
              </w:rPr>
            </w:pPr>
            <w:r w:rsidRPr="0076569C">
              <w:rPr>
                <w:sz w:val="24"/>
                <w:szCs w:val="24"/>
              </w:rPr>
              <w:drawing>
                <wp:inline distT="0" distB="0" distL="0" distR="0" wp14:anchorId="4C049FB0" wp14:editId="686F010C">
                  <wp:extent cx="2352040" cy="1391285"/>
                  <wp:effectExtent l="0" t="0" r="0" b="0"/>
                  <wp:docPr id="48" name="Picture 48" descr="https://cdn.vungoi.vn/vungoi/1531130405592_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https://cdn.vungoi.vn/vungoi/1531130405592_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040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46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0,25</w:t>
            </w:r>
          </w:p>
        </w:tc>
      </w:tr>
      <w:tr w:rsidR="00023F47" w:rsidRPr="0076569C" w:rsidTr="000E5662">
        <w:trPr>
          <w:trHeight w:val="1445"/>
        </w:trPr>
        <w:tc>
          <w:tcPr>
            <w:tcW w:w="1051" w:type="dxa"/>
          </w:tcPr>
          <w:p w:rsidR="00023F47" w:rsidRPr="0076569C" w:rsidRDefault="00023F47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Câu 3</w:t>
            </w:r>
            <w:r w:rsidR="00887B25">
              <w:rPr>
                <w:bCs/>
                <w:sz w:val="24"/>
                <w:szCs w:val="24"/>
              </w:rPr>
              <w:t>1</w:t>
            </w:r>
            <w:bookmarkStart w:id="0" w:name="_GoBack"/>
            <w:bookmarkEnd w:id="0"/>
          </w:p>
          <w:p w:rsidR="00023F47" w:rsidRPr="0076569C" w:rsidRDefault="00023F47" w:rsidP="0004124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>(</w:t>
            </w:r>
            <w:r w:rsidRPr="0076569C">
              <w:rPr>
                <w:bCs/>
                <w:sz w:val="24"/>
                <w:szCs w:val="24"/>
                <w:lang w:val="en-GB"/>
              </w:rPr>
              <w:t xml:space="preserve">0,5 </w:t>
            </w:r>
            <w:r w:rsidRPr="0076569C">
              <w:rPr>
                <w:bCs/>
                <w:sz w:val="24"/>
                <w:szCs w:val="24"/>
              </w:rPr>
              <w:t>đ)</w:t>
            </w:r>
          </w:p>
        </w:tc>
        <w:tc>
          <w:tcPr>
            <w:tcW w:w="7052" w:type="dxa"/>
          </w:tcPr>
          <w:p w:rsidR="00023F47" w:rsidRPr="0076569C" w:rsidRDefault="00023F47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Nêu đúng: Lực điện từ tác dụng lên dây </w:t>
            </w:r>
          </w:p>
          <w:p w:rsidR="00023F47" w:rsidRDefault="00023F47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  <w:r w:rsidRPr="0076569C">
              <w:rPr>
                <w:bCs/>
                <w:sz w:val="24"/>
                <w:szCs w:val="24"/>
              </w:rPr>
              <w:t xml:space="preserve">dẫn có </w:t>
            </w:r>
          </w:p>
          <w:p w:rsidR="00023F47" w:rsidRDefault="00023F47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+ </w:t>
            </w:r>
            <w:r w:rsidRPr="0076569C">
              <w:rPr>
                <w:bCs/>
                <w:sz w:val="24"/>
                <w:szCs w:val="24"/>
              </w:rPr>
              <w:t xml:space="preserve">phương </w:t>
            </w:r>
            <w:r>
              <w:rPr>
                <w:bCs/>
                <w:sz w:val="24"/>
                <w:szCs w:val="24"/>
              </w:rPr>
              <w:t>nằm ngang.</w:t>
            </w:r>
          </w:p>
          <w:p w:rsidR="00023F47" w:rsidRPr="0076569C" w:rsidRDefault="00023F47" w:rsidP="003E4682">
            <w:pPr>
              <w:spacing w:after="0" w:line="240" w:lineRule="auto"/>
              <w:rPr>
                <w:bCs/>
                <w:color w:val="FF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+ </w:t>
            </w:r>
            <w:r w:rsidRPr="0076569C">
              <w:rPr>
                <w:bCs/>
                <w:sz w:val="24"/>
                <w:szCs w:val="24"/>
              </w:rPr>
              <w:t xml:space="preserve">chiều </w:t>
            </w:r>
            <w:r>
              <w:rPr>
                <w:bCs/>
                <w:color w:val="000000" w:themeColor="text1"/>
                <w:sz w:val="24"/>
                <w:szCs w:val="24"/>
              </w:rPr>
              <w:t>hướng vào trong lòng của nam châm chữ U</w:t>
            </w:r>
            <w:r w:rsidRPr="0076569C"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023F47" w:rsidRPr="0076569C" w:rsidRDefault="00023F47" w:rsidP="003E4682">
            <w:pPr>
              <w:spacing w:after="0" w:line="240" w:lineRule="auto"/>
              <w:rPr>
                <w:bCs/>
                <w:sz w:val="24"/>
                <w:szCs w:val="24"/>
              </w:rPr>
            </w:pPr>
          </w:p>
        </w:tc>
        <w:tc>
          <w:tcPr>
            <w:tcW w:w="1446" w:type="dxa"/>
          </w:tcPr>
          <w:p w:rsidR="00023F47" w:rsidRDefault="00023F47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</w:p>
          <w:p w:rsidR="00023F47" w:rsidRDefault="00023F47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</w:p>
          <w:p w:rsidR="00023F47" w:rsidRPr="0076569C" w:rsidRDefault="00023F47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>0,25</w:t>
            </w:r>
          </w:p>
          <w:p w:rsidR="00023F47" w:rsidRPr="0076569C" w:rsidRDefault="00023F47" w:rsidP="003E4682">
            <w:pPr>
              <w:spacing w:after="0" w:line="240" w:lineRule="auto"/>
              <w:rPr>
                <w:bCs/>
                <w:sz w:val="24"/>
                <w:szCs w:val="24"/>
                <w:lang w:val="pt-BR"/>
              </w:rPr>
            </w:pPr>
            <w:r w:rsidRPr="0076569C">
              <w:rPr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:rsidR="00BC18B9" w:rsidRPr="0076569C" w:rsidRDefault="00BC18B9" w:rsidP="00BC18B9">
      <w:pPr>
        <w:spacing w:after="0" w:line="240" w:lineRule="auto"/>
        <w:jc w:val="center"/>
        <w:rPr>
          <w:b/>
          <w:i/>
          <w:sz w:val="24"/>
          <w:szCs w:val="24"/>
          <w:lang w:val="vi-VN"/>
        </w:rPr>
      </w:pPr>
      <w:r w:rsidRPr="0076569C">
        <w:rPr>
          <w:b/>
          <w:i/>
          <w:sz w:val="24"/>
          <w:szCs w:val="24"/>
          <w:lang w:val="vi-VN"/>
        </w:rPr>
        <w:t>HS làm theo cách khác</w:t>
      </w:r>
      <w:r w:rsidRPr="0076569C">
        <w:rPr>
          <w:b/>
          <w:i/>
          <w:sz w:val="24"/>
          <w:szCs w:val="24"/>
        </w:rPr>
        <w:t xml:space="preserve"> đúng</w:t>
      </w:r>
      <w:r w:rsidRPr="0076569C">
        <w:rPr>
          <w:b/>
          <w:i/>
          <w:sz w:val="24"/>
          <w:szCs w:val="24"/>
          <w:lang w:val="vi-VN"/>
        </w:rPr>
        <w:t xml:space="preserve"> vẫn cho điểm tương đương.</w:t>
      </w:r>
    </w:p>
    <w:p w:rsidR="00BC18B9" w:rsidRPr="0076569C" w:rsidRDefault="00BC18B9" w:rsidP="00BC18B9">
      <w:pPr>
        <w:spacing w:after="0" w:line="240" w:lineRule="auto"/>
        <w:jc w:val="center"/>
        <w:rPr>
          <w:sz w:val="24"/>
          <w:szCs w:val="24"/>
        </w:rPr>
      </w:pPr>
    </w:p>
    <w:tbl>
      <w:tblPr>
        <w:tblW w:w="10032" w:type="dxa"/>
        <w:tblInd w:w="-426" w:type="dxa"/>
        <w:tblLayout w:type="fixed"/>
        <w:tblLook w:val="04A0" w:firstRow="1" w:lastRow="0" w:firstColumn="1" w:lastColumn="0" w:noHBand="0" w:noVBand="1"/>
      </w:tblPr>
      <w:tblGrid>
        <w:gridCol w:w="2694"/>
        <w:gridCol w:w="3652"/>
        <w:gridCol w:w="3686"/>
      </w:tblGrid>
      <w:tr w:rsidR="00BC18B9" w:rsidRPr="0076569C" w:rsidTr="0076569C">
        <w:trPr>
          <w:trHeight w:val="1694"/>
        </w:trPr>
        <w:tc>
          <w:tcPr>
            <w:tcW w:w="2694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  <w:lang w:val="vi-VN"/>
              </w:rPr>
              <w:t>BGH DUYỆT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Nguyễn T. Minh Ngọc</w:t>
            </w:r>
          </w:p>
        </w:tc>
        <w:tc>
          <w:tcPr>
            <w:tcW w:w="3652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TỔ</w:t>
            </w:r>
            <w:r w:rsidRPr="0076569C">
              <w:rPr>
                <w:b/>
                <w:bCs/>
                <w:sz w:val="24"/>
                <w:szCs w:val="24"/>
                <w:lang w:val="vi-VN"/>
              </w:rPr>
              <w:t xml:space="preserve"> TRƯỞNG </w:t>
            </w: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</w:rPr>
              <w:t>Trần T. Khánh Nguyệt</w:t>
            </w:r>
          </w:p>
        </w:tc>
        <w:tc>
          <w:tcPr>
            <w:tcW w:w="3686" w:type="dxa"/>
          </w:tcPr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76569C">
              <w:rPr>
                <w:b/>
                <w:bCs/>
                <w:sz w:val="24"/>
                <w:szCs w:val="24"/>
                <w:lang w:val="vi-VN"/>
              </w:rPr>
              <w:t>NHÓM TRƯỞNG</w:t>
            </w:r>
            <w:r w:rsidR="0076569C" w:rsidRPr="0076569C">
              <w:rPr>
                <w:b/>
                <w:bCs/>
                <w:sz w:val="24"/>
                <w:szCs w:val="24"/>
                <w:lang w:val="vi-VN"/>
              </w:rPr>
              <w:t>- GV RA ĐỀ</w:t>
            </w:r>
          </w:p>
          <w:p w:rsidR="00BC18B9" w:rsidRPr="0076569C" w:rsidRDefault="00BC18B9" w:rsidP="0004124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C18B9" w:rsidRPr="0076569C" w:rsidRDefault="00BC18B9" w:rsidP="00041243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lang w:val="vi-VN"/>
              </w:rPr>
            </w:pPr>
            <w:r w:rsidRPr="0076569C">
              <w:rPr>
                <w:b/>
                <w:bCs/>
                <w:sz w:val="24"/>
                <w:szCs w:val="24"/>
              </w:rPr>
              <w:t>Ph</w:t>
            </w:r>
            <w:r w:rsidRPr="0076569C">
              <w:rPr>
                <w:b/>
                <w:bCs/>
                <w:sz w:val="24"/>
                <w:szCs w:val="24"/>
                <w:lang w:val="vi-VN"/>
              </w:rPr>
              <w:t>ạm Thị Ngân</w:t>
            </w:r>
          </w:p>
        </w:tc>
      </w:tr>
    </w:tbl>
    <w:p w:rsidR="004A529E" w:rsidRPr="0076569C" w:rsidRDefault="004A529E">
      <w:pPr>
        <w:rPr>
          <w:sz w:val="24"/>
          <w:szCs w:val="24"/>
        </w:rPr>
      </w:pPr>
    </w:p>
    <w:sectPr w:rsidR="004A529E" w:rsidRPr="0076569C" w:rsidSect="001859FD">
      <w:pgSz w:w="11906" w:h="16838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510EC3"/>
    <w:multiLevelType w:val="hybridMultilevel"/>
    <w:tmpl w:val="8B526FCE"/>
    <w:lvl w:ilvl="0" w:tplc="E3A4AC68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18B9"/>
    <w:rsid w:val="00023F47"/>
    <w:rsid w:val="000E5662"/>
    <w:rsid w:val="001859FD"/>
    <w:rsid w:val="003B3B5B"/>
    <w:rsid w:val="003F0C28"/>
    <w:rsid w:val="004731B8"/>
    <w:rsid w:val="004A529E"/>
    <w:rsid w:val="0076569C"/>
    <w:rsid w:val="00887B25"/>
    <w:rsid w:val="00AA1447"/>
    <w:rsid w:val="00BC18B9"/>
    <w:rsid w:val="00E37B4C"/>
    <w:rsid w:val="00FA1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8B9"/>
    <w:rPr>
      <w:rFonts w:ascii="Times New Roman" w:hAnsi="Times New Roman" w:cs="Times New Roman"/>
      <w:noProof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8B9"/>
    <w:pPr>
      <w:spacing w:after="0" w:line="240" w:lineRule="auto"/>
    </w:pPr>
    <w:rPr>
      <w:rFonts w:ascii="Times New Roman" w:hAnsi="Times New Roman" w:cs="Times New Roman"/>
      <w:sz w:val="28"/>
      <w:szCs w:val="28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C18B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C18B9"/>
    <w:rPr>
      <w:rFonts w:ascii="Times New Roman" w:hAnsi="Times New Roman" w:cs="Times New Roman"/>
      <w:noProof/>
      <w:sz w:val="28"/>
      <w:szCs w:val="28"/>
    </w:rPr>
  </w:style>
  <w:style w:type="paragraph" w:styleId="BodyText">
    <w:name w:val="Body Text"/>
    <w:basedOn w:val="Normal"/>
    <w:link w:val="BodyTextChar"/>
    <w:qFormat/>
    <w:rsid w:val="00BC18B9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BC18B9"/>
    <w:rPr>
      <w:rFonts w:ascii="Segoe UI" w:eastAsia="Segoe UI" w:hAnsi="Segoe UI" w:cs="Segoe UI"/>
      <w:kern w:val="2"/>
      <w:sz w:val="20"/>
      <w:szCs w:val="20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18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8B9"/>
    <w:rPr>
      <w:rFonts w:ascii="Tahoma" w:hAnsi="Tahoma" w:cs="Tahoma"/>
      <w:noProof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8B9"/>
    <w:rPr>
      <w:rFonts w:ascii="Times New Roman" w:hAnsi="Times New Roman" w:cs="Times New Roman"/>
      <w:noProof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8B9"/>
    <w:pPr>
      <w:spacing w:after="0" w:line="240" w:lineRule="auto"/>
    </w:pPr>
    <w:rPr>
      <w:rFonts w:ascii="Times New Roman" w:hAnsi="Times New Roman" w:cs="Times New Roman"/>
      <w:sz w:val="28"/>
      <w:szCs w:val="28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C18B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C18B9"/>
    <w:rPr>
      <w:rFonts w:ascii="Times New Roman" w:hAnsi="Times New Roman" w:cs="Times New Roman"/>
      <w:noProof/>
      <w:sz w:val="28"/>
      <w:szCs w:val="28"/>
    </w:rPr>
  </w:style>
  <w:style w:type="paragraph" w:styleId="BodyText">
    <w:name w:val="Body Text"/>
    <w:basedOn w:val="Normal"/>
    <w:link w:val="BodyTextChar"/>
    <w:qFormat/>
    <w:rsid w:val="00BC18B9"/>
    <w:pPr>
      <w:widowControl w:val="0"/>
      <w:shd w:val="clear" w:color="auto" w:fill="FFFFFF"/>
      <w:spacing w:after="0" w:line="271" w:lineRule="auto"/>
      <w:ind w:firstLine="400"/>
    </w:pPr>
    <w:rPr>
      <w:rFonts w:ascii="Segoe UI" w:eastAsia="Segoe UI" w:hAnsi="Segoe UI" w:cs="Segoe UI"/>
      <w:noProof w:val="0"/>
      <w:kern w:val="2"/>
      <w:sz w:val="20"/>
      <w:szCs w:val="20"/>
    </w:rPr>
  </w:style>
  <w:style w:type="character" w:customStyle="1" w:styleId="BodyTextChar">
    <w:name w:val="Body Text Char"/>
    <w:basedOn w:val="DefaultParagraphFont"/>
    <w:link w:val="BodyText"/>
    <w:qFormat/>
    <w:rsid w:val="00BC18B9"/>
    <w:rPr>
      <w:rFonts w:ascii="Segoe UI" w:eastAsia="Segoe UI" w:hAnsi="Segoe UI" w:cs="Segoe UI"/>
      <w:kern w:val="2"/>
      <w:sz w:val="20"/>
      <w:szCs w:val="20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18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18B9"/>
    <w:rPr>
      <w:rFonts w:ascii="Tahoma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KV</dc:creator>
  <cp:lastModifiedBy>BKV</cp:lastModifiedBy>
  <cp:revision>12</cp:revision>
  <dcterms:created xsi:type="dcterms:W3CDTF">2023-12-10T10:30:00Z</dcterms:created>
  <dcterms:modified xsi:type="dcterms:W3CDTF">2023-12-18T15:03:00Z</dcterms:modified>
</cp:coreProperties>
</file>